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09B1" w:rsidRPr="001E1970" w:rsidRDefault="002209B1" w:rsidP="00D17743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</w:rPr>
      </w:pPr>
      <w:r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>ĐỀ KIỂM TRA HK 1 -</w:t>
      </w:r>
      <w:r w:rsidR="004D3DDD"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 </w:t>
      </w:r>
      <w:r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>NĂM HỌC 2020-2021</w:t>
      </w:r>
    </w:p>
    <w:p w:rsidR="002209B1" w:rsidRPr="001E1970" w:rsidRDefault="002209B1" w:rsidP="00D17743">
      <w:pPr>
        <w:spacing w:after="0" w:line="240" w:lineRule="auto"/>
        <w:ind w:left="480"/>
        <w:jc w:val="center"/>
        <w:rPr>
          <w:rFonts w:ascii="Times New Roman" w:eastAsia="Times New Roman" w:hAnsi="Times New Roman" w:cs="Times New Roman"/>
          <w:sz w:val="32"/>
          <w:szCs w:val="32"/>
        </w:rPr>
      </w:pPr>
      <w:r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>Môn</w:t>
      </w:r>
      <w:r w:rsidR="000A0D7E"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>:</w:t>
      </w:r>
      <w:r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 </w:t>
      </w:r>
      <w:r w:rsidR="000A0D7E"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>Hóa học</w:t>
      </w:r>
      <w:r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 - Lớp </w:t>
      </w:r>
      <w:r w:rsidR="000A0D7E"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>1</w:t>
      </w:r>
      <w:r w:rsidR="00623D2A"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>0</w:t>
      </w:r>
    </w:p>
    <w:p w:rsidR="00950B30" w:rsidRPr="001E1970" w:rsidRDefault="002209B1" w:rsidP="00D17743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32"/>
          <w:szCs w:val="32"/>
        </w:rPr>
      </w:pPr>
      <w:r w:rsidRPr="001E1970">
        <w:rPr>
          <w:rFonts w:ascii="Times New Roman" w:eastAsia="Times New Roman" w:hAnsi="Times New Roman" w:cs="Times New Roman"/>
          <w:i/>
          <w:iCs/>
          <w:sz w:val="32"/>
          <w:szCs w:val="32"/>
        </w:rPr>
        <w:t>(Thời gian làm bài:</w:t>
      </w:r>
      <w:r w:rsidR="000A0D7E" w:rsidRPr="001E1970">
        <w:rPr>
          <w:rFonts w:ascii="Times New Roman" w:eastAsia="Times New Roman" w:hAnsi="Times New Roman" w:cs="Times New Roman"/>
          <w:i/>
          <w:iCs/>
          <w:sz w:val="32"/>
          <w:szCs w:val="32"/>
        </w:rPr>
        <w:t>45</w:t>
      </w:r>
      <w:r w:rsidRPr="001E1970">
        <w:rPr>
          <w:rFonts w:ascii="Times New Roman" w:eastAsia="Times New Roman" w:hAnsi="Times New Roman" w:cs="Times New Roman"/>
          <w:i/>
          <w:iCs/>
          <w:sz w:val="32"/>
          <w:szCs w:val="32"/>
        </w:rPr>
        <w:t xml:space="preserve"> phút)</w:t>
      </w:r>
    </w:p>
    <w:p w:rsidR="002209B1" w:rsidRPr="001E1970" w:rsidRDefault="002209B1" w:rsidP="00D17743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</w:rPr>
      </w:pPr>
      <w:r w:rsidRPr="001E1970">
        <w:rPr>
          <w:rFonts w:ascii="Times New Roman" w:eastAsia="Times New Roman" w:hAnsi="Times New Roman" w:cs="Times New Roman"/>
          <w:sz w:val="32"/>
          <w:szCs w:val="32"/>
        </w:rPr>
        <w:t>Họ tên thí sinh ……………………………………</w:t>
      </w:r>
      <w:r w:rsidR="0039527D" w:rsidRPr="001E1970">
        <w:rPr>
          <w:rFonts w:ascii="Times New Roman" w:eastAsia="Times New Roman" w:hAnsi="Times New Roman" w:cs="Times New Roman"/>
          <w:sz w:val="32"/>
          <w:szCs w:val="32"/>
        </w:rPr>
        <w:t>Lớp</w:t>
      </w:r>
      <w:r w:rsidRPr="001E1970">
        <w:rPr>
          <w:rFonts w:ascii="Times New Roman" w:eastAsia="Times New Roman" w:hAnsi="Times New Roman" w:cs="Times New Roman"/>
          <w:sz w:val="32"/>
          <w:szCs w:val="32"/>
        </w:rPr>
        <w:t xml:space="preserve"> ………</w:t>
      </w:r>
      <w:r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> Mã đề:</w:t>
      </w:r>
      <w:r w:rsidR="00B32ED2"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 </w:t>
      </w:r>
      <w:r w:rsidR="00F926CC" w:rsidRPr="001E1970">
        <w:rPr>
          <w:rFonts w:ascii="Times New Roman" w:eastAsia="Times New Roman" w:hAnsi="Times New Roman" w:cs="Times New Roman"/>
          <w:b/>
          <w:bCs/>
          <w:sz w:val="32"/>
          <w:szCs w:val="32"/>
        </w:rPr>
        <w:t>111</w:t>
      </w:r>
    </w:p>
    <w:p w:rsidR="005B13BA" w:rsidRDefault="005B13BA" w:rsidP="005B13BA">
      <w:pPr>
        <w:spacing w:after="0" w:line="240" w:lineRule="auto"/>
        <w:jc w:val="center"/>
        <w:rPr>
          <w:rFonts w:ascii="Times New Roman" w:eastAsia="SimSun" w:hAnsi="Times New Roman" w:cs="Times New Roman"/>
          <w:bCs/>
          <w:sz w:val="32"/>
          <w:szCs w:val="32"/>
          <w:lang w:val="pt-BR"/>
        </w:rPr>
      </w:pPr>
      <w:r>
        <w:rPr>
          <w:rFonts w:ascii="Times New Roman" w:eastAsia="SimSun" w:hAnsi="Times New Roman" w:cs="Times New Roman"/>
          <w:bCs/>
          <w:sz w:val="32"/>
          <w:szCs w:val="32"/>
          <w:lang w:val="pt-BR"/>
        </w:rPr>
        <w:t>(Cho H=1, C=12, N=14, O=16, Na=23, K=39; Mg=24, Al=27; Ag=108; S=32; Zn=65; Cl=35,5; Ca=40, Sr=88; Li=7, Fe=56, Cu=64, Ba=137, Rb=85,5, Cs=133)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1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Trong bảng tuần hoàn các nguyên tố hóa học, số chu kì nhỏ và chu kì lớn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3 và 4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3 và 3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4 và 4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4 và 3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2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Chất nào sau đây có liên kết cộng hoá trị không cực trong phân tử?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l-PL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a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O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H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H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S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HCl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>Câu 3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 xml:space="preserve"> Nguyên tố Bo có 2 đồng vị 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perscript"/>
          <w:lang w:val="fr-FR"/>
        </w:rPr>
        <w:t>11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B (x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fr-FR"/>
        </w:rPr>
        <w:t>1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 xml:space="preserve">%) và 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perscript"/>
          <w:lang w:val="fr-FR"/>
        </w:rPr>
        <w:t>10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B (x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fr-FR"/>
        </w:rPr>
        <w:t>2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%).  Nguyên tử khối trung bình của Bo là 10,8. Giá trị của x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fr-FR"/>
        </w:rPr>
        <w:t>1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%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89,2%.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20%.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10,8%.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80%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4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Nguyên tử của nguyên tố R có 3 lớp e, lớp ngoài cùng có 3e. Vậy số hiệu nguyên tử của nguyên tố R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14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3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15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13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5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Oxi có 3 đồng vị </w:t>
      </w:r>
      <w:r w:rsidRPr="001E1970">
        <w:rPr>
          <w:rFonts w:ascii="Times New Roman" w:hAnsi="Times New Roman" w:cs="Times New Roman"/>
          <w:position w:val="-12"/>
          <w:sz w:val="32"/>
          <w:szCs w:val="32"/>
          <w:lang w:val="pl-PL"/>
        </w:rPr>
        <w:object w:dxaOrig="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5pt;height:19.7pt" o:ole="">
            <v:imagedata r:id="rId6" o:title=""/>
          </v:shape>
          <o:OLEObject Type="Embed" ProgID="Equation.3" ShapeID="_x0000_i1025" DrawAspect="Content" ObjectID="_1670472908" r:id="rId7"/>
        </w:objec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O, </w:t>
      </w:r>
      <w:r w:rsidRPr="001E1970">
        <w:rPr>
          <w:rFonts w:ascii="Times New Roman" w:hAnsi="Times New Roman" w:cs="Times New Roman"/>
          <w:position w:val="-12"/>
          <w:sz w:val="32"/>
          <w:szCs w:val="32"/>
          <w:lang w:val="pl-PL"/>
        </w:rPr>
        <w:object w:dxaOrig="200" w:dyaOrig="380">
          <v:shape id="_x0000_i1026" type="#_x0000_t75" style="width:9.85pt;height:19.7pt" o:ole="">
            <v:imagedata r:id="rId8" o:title=""/>
          </v:shape>
          <o:OLEObject Type="Embed" ProgID="Equation.3" ShapeID="_x0000_i1026" DrawAspect="Content" ObjectID="_1670472909" r:id="rId9"/>
        </w:objec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O, </w:t>
      </w:r>
      <w:r w:rsidRPr="001E1970">
        <w:rPr>
          <w:rFonts w:ascii="Times New Roman" w:hAnsi="Times New Roman" w:cs="Times New Roman"/>
          <w:position w:val="-12"/>
          <w:sz w:val="32"/>
          <w:szCs w:val="32"/>
          <w:lang w:val="pl-PL"/>
        </w:rPr>
        <w:object w:dxaOrig="200" w:dyaOrig="380">
          <v:shape id="_x0000_i1027" type="#_x0000_t75" style="width:9.85pt;height:19.7pt" o:ole="">
            <v:imagedata r:id="rId10" o:title=""/>
          </v:shape>
          <o:OLEObject Type="Embed" ProgID="Equation.3" ShapeID="_x0000_i1027" DrawAspect="Content" ObjectID="_1670472910" r:id="rId11"/>
        </w:objec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O số loại phân tử 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có thể tạo thành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3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4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6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5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6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Một hợp chất có công thức là MA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x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, trong đó M chiếm 46,67% về khối lượng. 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M là kim loại, A là phi kim ở chu kì 3. Trong hạt nhân của M có n - p = 4, trong hạt nhân của A có n’ = p’. Tổng số proton trong MA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fr-FR"/>
        </w:rPr>
        <w:t>x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 là 58. Xác định công thức của MA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fr-FR"/>
        </w:rPr>
        <w:t>x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.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C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fr-F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CaCl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fr-F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SiO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 FeS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fr-FR"/>
        </w:rPr>
        <w:t>2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7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Cho độ âm điện của các nguyên tố tương ứng: O: 3,44; Na: 0,93; Cl: 3,16; H: 2,20. Phân tử nào sau có hiệu độ âm điện cao nhất?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l-PL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aCl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H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O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a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O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HCl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8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Dãy các oxit sau là oxit kim loại, chúng có tính chất bazơ, thứ tự tăng dần tính bazơ của các oxit trên là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l-PL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l-PL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MgO; Al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; K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O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l-PL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Al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; K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O; MgO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l-PL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l-PL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Al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; MgO; K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O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l-PL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K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O; Al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l-PL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; MgO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9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Liên kết hóa học hình thành từ hai nguyên tử Na (Z = 11) và nguyên tử Cl (Z= 17) thuộc loại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liên kết cộng hóa trị có cực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liên kết cộng hóa trị không cực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liên kết ion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liên kết cho nhận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10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Nguyên tố R thuộc chu kì 3, nhóm VA. Số electron lớp ngoài cùng của X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3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4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2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5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11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Nguyên tố R có hoá trị cao nhất với oxi là a và hoá trị trong hợp chất khí với hiđro là b. Biết a - b = 0. R thuộc nhóm nào trong bảng tuần hoàn?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hóm IIA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hóm IVA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hóm VA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hóm VIIA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lastRenderedPageBreak/>
        <w:t>Câu 12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Trong các phản ứng sau, phản ứng nào là phản ứng oxi hóa - khử?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l-PL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S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+ H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O </w:t>
      </w:r>
      <w:r w:rsidRPr="001E1970">
        <w:rPr>
          <w:rFonts w:ascii="Times New Roman" w:hAnsi="Times New Roman" w:cs="Times New Roman"/>
          <w:sz w:val="32"/>
          <w:szCs w:val="32"/>
        </w:rPr>
        <w:sym w:font="Symbol" w:char="F0AE"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H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S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4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4Al + 3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</w:rPr>
        <w:sym w:font="Symbol" w:char="F0AE"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2Al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l-PL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CaO + C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</w:rPr>
        <w:sym w:font="Symbol" w:char="F0AE"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CaC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Na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O + H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O </w:t>
      </w:r>
      <w:r w:rsidRPr="001E1970">
        <w:rPr>
          <w:rFonts w:ascii="Times New Roman" w:hAnsi="Times New Roman" w:cs="Times New Roman"/>
          <w:sz w:val="32"/>
          <w:szCs w:val="32"/>
        </w:rPr>
        <w:sym w:font="Symbol" w:char="F0AE"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2NaOH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>Câu 13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 xml:space="preserve"> Vì sao nguyên tử các nguyên tố có xu hướng liên kết với nhau tạo thành phân tử hay tinh thể?</w:t>
      </w:r>
    </w:p>
    <w:p w:rsidR="00B6064B" w:rsidRPr="001E1970" w:rsidRDefault="00B6064B" w:rsidP="00D17743">
      <w:pPr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Đó là sự kết hợp ngẫu nhiên của các nguyên tử không có mục đích.</w:t>
      </w:r>
    </w:p>
    <w:p w:rsidR="00B6064B" w:rsidRPr="001E1970" w:rsidRDefault="00B6064B" w:rsidP="00D17743">
      <w:pPr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Để tạo cấu hình electron giống khí hiếm bền.</w:t>
      </w:r>
    </w:p>
    <w:p w:rsidR="00B6064B" w:rsidRPr="001E1970" w:rsidRDefault="00B6064B" w:rsidP="00D17743">
      <w:pPr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Để góp chung electron.</w:t>
      </w:r>
    </w:p>
    <w:p w:rsidR="00B6064B" w:rsidRPr="001E1970" w:rsidRDefault="00B6064B" w:rsidP="00D17743">
      <w:pPr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fr-F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fr-FR"/>
        </w:rPr>
        <w:t>Để trao đổi các electron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14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Loại phản ứng nào sau đây luôn luôn là phản ứng oxi hóa – khử?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Phản ứng trao đổi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Phản ứng phân hủy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Phản ứng thế trong hóa vô cơ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Phản ứng hóa hợp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15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Tổng số hạt proton, nơtron, electron trong </w:t>
      </w:r>
      <w:r w:rsidRPr="001E1970">
        <w:rPr>
          <w:rFonts w:ascii="Times New Roman" w:hAnsi="Times New Roman" w:cs="Times New Roman"/>
          <w:spacing w:val="-6"/>
          <w:position w:val="-10"/>
          <w:sz w:val="32"/>
          <w:szCs w:val="32"/>
        </w:rPr>
        <w:object w:dxaOrig="360" w:dyaOrig="380">
          <v:shape id="_x0000_i1028" type="#_x0000_t75" style="width:18.2pt;height:18.95pt" o:ole="">
            <v:imagedata r:id="rId12" o:title=""/>
          </v:shape>
          <o:OLEObject Type="Embed" ProgID="Equation.DSMT4" ShapeID="_x0000_i1028" DrawAspect="Content" ObjectID="_1670472911" r:id="rId13"/>
        </w:objec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28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19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30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32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16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Nguyên tử X có tổng số hạt proton, nơtron, electron là 52 và số khối là 35. X có số hiệu nguyên tử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34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52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17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18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kern w:val="28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  <w:lang w:val="pt-BR"/>
        </w:rPr>
        <w:t>Câu 17: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  <w:lang w:val="pt-BR"/>
        </w:rPr>
        <w:t xml:space="preserve"> Trong bảng hệ thống tuần hoàn các nguyên tố hoá học, nguyên tố có độ âm điện lớn nhất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</w:rPr>
        <w:t xml:space="preserve">A. 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</w:rPr>
        <w:t>Cs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</w:rPr>
        <w:t xml:space="preserve">B. 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</w:rPr>
        <w:t>I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</w:rPr>
        <w:t xml:space="preserve">C. 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</w:rPr>
        <w:t>Li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</w:rPr>
        <w:t xml:space="preserve">D. 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</w:rPr>
        <w:t>F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18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Cho 9,6 gam Mg tác dụng với H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S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4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thu được x mol khí H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S. Giá trị của x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0.1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0.2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0.25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0.3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19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Có các nhận định sau: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a) Cấu hình e của ion X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2+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là 1s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2s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2p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6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3s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3p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6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3d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6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. Trong bảng tuần hoàn các nguyên tố hoá học, X thuộc chu kì 4, nhóm VIIIB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b) Các ion và nguyên tử: Ne , Na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+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, F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−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có điểm chung là có cùng số electron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c) Dãy gồm các nguyên tố được sắp xếp theo chiều giảm dần bán kính nguyên tử từ trái sang phải là K, Mg, Si, N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d) Tính bazơ của dãy các hiđroxit: NaOH, Mg(OH)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, Al(OH)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giảm dần.  </w:t>
      </w:r>
    </w:p>
    <w:p w:rsidR="00B6064B" w:rsidRPr="001E1970" w:rsidRDefault="00B6064B" w:rsidP="00D17743">
      <w:pPr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e) Các ion và nguyên tử: Ne, Na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+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, F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−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 có bán kính tăng dầ</w:t>
      </w:r>
      <w:r w:rsidR="00D249A1">
        <w:rPr>
          <w:rFonts w:ascii="Times New Roman" w:hAnsi="Times New Roman" w:cs="Times New Roman"/>
          <w:sz w:val="32"/>
          <w:szCs w:val="32"/>
          <w:lang w:val="pt-BR"/>
        </w:rPr>
        <w:t>n.</w:t>
      </w:r>
      <w:r w:rsidR="00D249A1">
        <w:rPr>
          <w:rFonts w:ascii="Times New Roman" w:hAnsi="Times New Roman" w:cs="Times New Roman"/>
          <w:sz w:val="32"/>
          <w:szCs w:val="32"/>
          <w:lang w:val="pt-BR"/>
        </w:rPr>
        <w:br/>
        <w:t xml:space="preserve">   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(g</w:t>
      </w:r>
      <w:bookmarkStart w:id="0" w:name="_GoBack"/>
      <w:bookmarkEnd w:id="0"/>
      <w:r w:rsidRPr="001E1970">
        <w:rPr>
          <w:rFonts w:ascii="Times New Roman" w:hAnsi="Times New Roman" w:cs="Times New Roman"/>
          <w:sz w:val="32"/>
          <w:szCs w:val="32"/>
          <w:lang w:val="pt-BR"/>
        </w:rPr>
        <w:t>) Phân tử C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 có liên kết cộng hóa trị, phân tử phân cực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br/>
        <w:t>Số nhận định </w:t>
      </w:r>
      <w:r w:rsidRPr="001E1970">
        <w:rPr>
          <w:rFonts w:ascii="Times New Roman" w:hAnsi="Times New Roman" w:cs="Times New Roman"/>
          <w:bCs/>
          <w:sz w:val="32"/>
          <w:szCs w:val="32"/>
          <w:lang w:val="pt-BR"/>
        </w:rPr>
        <w:t>đúng 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2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4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6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5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20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Các hạt cấu tạo nên hạt nhân của hầu hết các nguyên tử là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</w:rPr>
        <w:t>proton, nơtron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</w:rPr>
        <w:t>electron, nơtron, proton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</w:rPr>
        <w:t>nơtron, electron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</w:rPr>
        <w:t>electron, proton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>Câu 21: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 xml:space="preserve"> Nguyên tử của nguyên tố X có tổng số hạt là 48, trong đó hạt mang điện gấp đôi số hạt không mang điện. X có cấu hình electron thu gọn là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lastRenderedPageBreak/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[Ne]3s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3p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6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3d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10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4s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4p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[Ne]3s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[Ne]3s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3p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5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[Ne]3s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3p</w:t>
      </w:r>
      <w:r w:rsidRPr="001E1970">
        <w:rPr>
          <w:rFonts w:ascii="Times New Roman" w:hAnsi="Times New Roman" w:cs="Times New Roman"/>
          <w:sz w:val="32"/>
          <w:szCs w:val="32"/>
          <w:vertAlign w:val="superscript"/>
          <w:lang w:val="fr-FR"/>
        </w:rPr>
        <w:t>4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</w:rPr>
        <w:t>Câu 22:</w:t>
      </w:r>
      <w:r w:rsidRPr="001E1970">
        <w:rPr>
          <w:rFonts w:ascii="Times New Roman" w:hAnsi="Times New Roman" w:cs="Times New Roman"/>
          <w:spacing w:val="-6"/>
          <w:sz w:val="32"/>
          <w:szCs w:val="32"/>
        </w:rPr>
        <w:t xml:space="preserve"> Nguyên tố hóa học là những nguyên tử có cùng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</w:rPr>
        <w:t>điện tích hạt nhân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</w:rPr>
        <w:t>số nơtron và proton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</w:rPr>
        <w:t>số khối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</w:rPr>
        <w:t>số nơtron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bCs/>
          <w:spacing w:val="-6"/>
          <w:sz w:val="32"/>
          <w:szCs w:val="32"/>
          <w:lang w:val="es-ES"/>
        </w:rPr>
      </w:pPr>
      <w:r w:rsidRPr="001E1970">
        <w:rPr>
          <w:rFonts w:ascii="Times New Roman" w:hAnsi="Times New Roman" w:cs="Times New Roman"/>
          <w:b/>
          <w:bCs/>
          <w:spacing w:val="-6"/>
          <w:sz w:val="32"/>
          <w:szCs w:val="32"/>
          <w:lang w:val="es-ES"/>
        </w:rPr>
        <w:t>Câu 23:</w:t>
      </w:r>
      <w:r w:rsidRPr="001E1970">
        <w:rPr>
          <w:rFonts w:ascii="Times New Roman" w:hAnsi="Times New Roman" w:cs="Times New Roman"/>
          <w:bCs/>
          <w:spacing w:val="-6"/>
          <w:sz w:val="32"/>
          <w:szCs w:val="32"/>
          <w:lang w:val="es-ES"/>
        </w:rPr>
        <w:t xml:space="preserve"> Dấu hiệu để nhận biết một phản ứng oxi hóa – khử là</w:t>
      </w:r>
    </w:p>
    <w:p w:rsidR="00B6064B" w:rsidRPr="001E1970" w:rsidRDefault="00B6064B" w:rsidP="00D17743">
      <w:pPr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es-ES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es-ES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es-ES"/>
        </w:rPr>
        <w:t xml:space="preserve">có sự thay đổi số </w:t>
      </w:r>
      <w:r w:rsidRPr="001E1970">
        <w:rPr>
          <w:rFonts w:ascii="Times New Roman" w:hAnsi="Times New Roman" w:cs="Times New Roman"/>
          <w:bCs/>
          <w:spacing w:val="-6"/>
          <w:sz w:val="32"/>
          <w:szCs w:val="32"/>
          <w:lang w:val="es-ES"/>
        </w:rPr>
        <w:t>oxi hóa của một số nguyên tố.</w:t>
      </w:r>
    </w:p>
    <w:p w:rsidR="00B6064B" w:rsidRPr="001E1970" w:rsidRDefault="00B6064B" w:rsidP="00D17743">
      <w:pPr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es-ES"/>
        </w:rPr>
      </w:pPr>
      <w:r w:rsidRPr="001E1970">
        <w:rPr>
          <w:rFonts w:ascii="Times New Roman" w:hAnsi="Times New Roman" w:cs="Times New Roman"/>
          <w:b/>
          <w:bCs/>
          <w:spacing w:val="-6"/>
          <w:sz w:val="32"/>
          <w:szCs w:val="32"/>
          <w:lang w:val="es-ES"/>
        </w:rPr>
        <w:t xml:space="preserve">B. </w:t>
      </w:r>
      <w:r w:rsidRPr="001E1970">
        <w:rPr>
          <w:rFonts w:ascii="Times New Roman" w:hAnsi="Times New Roman" w:cs="Times New Roman"/>
          <w:bCs/>
          <w:spacing w:val="-6"/>
          <w:sz w:val="32"/>
          <w:szCs w:val="32"/>
          <w:lang w:val="es-ES"/>
        </w:rPr>
        <w:t xml:space="preserve">sau phản ứng có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es-ES"/>
        </w:rPr>
        <w:t>tạo ra chất kết tủa.</w:t>
      </w:r>
    </w:p>
    <w:p w:rsidR="00B6064B" w:rsidRPr="001E1970" w:rsidRDefault="00B6064B" w:rsidP="00D17743">
      <w:pPr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es-ES"/>
        </w:rPr>
      </w:pPr>
      <w:r w:rsidRPr="001E1970">
        <w:rPr>
          <w:rFonts w:ascii="Times New Roman" w:hAnsi="Times New Roman" w:cs="Times New Roman"/>
          <w:b/>
          <w:bCs/>
          <w:spacing w:val="-6"/>
          <w:sz w:val="32"/>
          <w:szCs w:val="32"/>
          <w:lang w:val="es-ES"/>
        </w:rPr>
        <w:t xml:space="preserve">C. </w:t>
      </w:r>
      <w:r w:rsidRPr="001E1970">
        <w:rPr>
          <w:rFonts w:ascii="Times New Roman" w:hAnsi="Times New Roman" w:cs="Times New Roman"/>
          <w:bCs/>
          <w:spacing w:val="-6"/>
          <w:sz w:val="32"/>
          <w:szCs w:val="32"/>
          <w:lang w:val="es-ES"/>
        </w:rPr>
        <w:t>sau phản ứng có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es-ES"/>
        </w:rPr>
        <w:t xml:space="preserve"> tạo ra chất khí.</w:t>
      </w:r>
    </w:p>
    <w:p w:rsidR="00B6064B" w:rsidRPr="001E1970" w:rsidRDefault="00B6064B" w:rsidP="00D17743">
      <w:pPr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es-ES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es-ES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es-ES"/>
        </w:rPr>
        <w:t>có sự thay đổi màu sắc của các chất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24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Trong bảng tuần hoàn các nguyên tố hoá học, nhóm IA được gọi là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hóm halogen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hóm kim loại kiềm thổ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hóm khí hiếm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nhóm kim loại kiềm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kern w:val="28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  <w:lang w:val="pt-BR"/>
        </w:rPr>
        <w:t>Câu 25: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  <w:lang w:val="pt-BR"/>
        </w:rPr>
        <w:t xml:space="preserve"> Cho 5,6 gam hỗn hợp hai kim loại A, B thuộc 2 chu kì liên tiếp và thuộc cùng nhóm IA, tác dụng với dung dịch HCl thu được 3,56 lít (đktc) H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  <w:lang w:val="pt-BR"/>
        </w:rPr>
        <w:t>. Nguyên tố A, B lần lượt là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  <w:lang w:val="pt-BR"/>
        </w:rPr>
        <w:t>K, Rb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  <w:lang w:val="pt-BR"/>
        </w:rPr>
        <w:t>Rb, Cs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  <w:lang w:val="pt-BR"/>
        </w:rPr>
        <w:t>Na, K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kern w:val="28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kern w:val="28"/>
          <w:sz w:val="32"/>
          <w:szCs w:val="32"/>
          <w:lang w:val="pt-BR"/>
        </w:rPr>
        <w:t>Li, Na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26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Cho các chất sau: HCl, HClO, HCl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, NaClO, NaCl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4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Số oxi hoá của clo trong các chất lần lượt bằng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-1; +1; +5; +1; + 7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-1; +1; +3; +1; + 5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-1; -1; +5; +1; + 7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-1; +1; +7; +1; + 5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27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Trong phản ứng 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  <w:t>Fe + CuS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4</w:t>
      </w:r>
      <w:r w:rsidRPr="001E1970">
        <w:rPr>
          <w:rFonts w:ascii="Times New Roman" w:hAnsi="Times New Roman" w:cs="Times New Roman"/>
          <w:sz w:val="32"/>
          <w:szCs w:val="32"/>
        </w:rPr>
        <w:sym w:font="Symbol" w:char="F0AE"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Cu + FeS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4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, Fe đóng vai trò là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chất khử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vừa là chất khử, vừa là chất oxi hóa.</w:t>
      </w:r>
    </w:p>
    <w:p w:rsidR="00B6064B" w:rsidRPr="001E1970" w:rsidRDefault="00B6064B" w:rsidP="00D17743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chất bị khử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chất oxi hóa.</w:t>
      </w:r>
    </w:p>
    <w:p w:rsidR="00B6064B" w:rsidRPr="001E1970" w:rsidRDefault="00B6064B" w:rsidP="00D17743">
      <w:pPr>
        <w:tabs>
          <w:tab w:val="left" w:pos="284"/>
          <w:tab w:val="left" w:pos="2694"/>
          <w:tab w:val="left" w:pos="5245"/>
          <w:tab w:val="left" w:pos="76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28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Xét phản ứng oxi hóa – khử sau: aCu + b HNO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pt-BR"/>
        </w:rPr>
        <w:t>3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→ cCu(NO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pt-BR"/>
        </w:rPr>
        <w:t>3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)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+ d NO + e H</w:t>
      </w:r>
      <w:r w:rsidRPr="001E1970">
        <w:rPr>
          <w:rFonts w:ascii="Times New Roman" w:hAnsi="Times New Roman" w:cs="Times New Roman"/>
          <w:spacing w:val="-6"/>
          <w:sz w:val="32"/>
          <w:szCs w:val="32"/>
          <w:vertAlign w:val="subscript"/>
          <w:lang w:val="pt-BR"/>
        </w:rPr>
        <w:t>2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O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ab/>
        <w:t>Tổng hệ số của a + b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12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11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13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8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>Câu 29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 Số electron tối đa trong các phân lớp s; p; d; f lần lượt là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2; 8; 8; 18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2; 6; 10; 14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2; 4; 6; 8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>1; 3; 5; 7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32"/>
          <w:szCs w:val="32"/>
          <w:lang w:val="vi-VN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vi-VN"/>
        </w:rPr>
        <w:t>Câu 30: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vi-VN"/>
        </w:rPr>
        <w:t xml:space="preserve"> Tổng số hạt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proton, nơtron, electron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vi-VN"/>
        </w:rPr>
        <w:t xml:space="preserve"> trong nguyên tử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pt-BR"/>
        </w:rPr>
        <w:t xml:space="preserve">của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vi-VN"/>
        </w:rPr>
        <w:t>nguyên tố X là 46, biết số hạt mang điện nhiều hơn số hạt không mang điện là 14. Chu kì, số hiệu nguyên tử của X trong bảng tuần hoàn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vi-VN"/>
        </w:rPr>
      </w:pP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vi-VN"/>
        </w:rPr>
        <w:t xml:space="preserve">A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vi-VN"/>
        </w:rPr>
        <w:t>3, 15.</w:t>
      </w:r>
      <w:r w:rsidRPr="001E1970">
        <w:rPr>
          <w:rFonts w:ascii="Times New Roman" w:hAnsi="Times New Roman" w:cs="Times New Roman"/>
          <w:sz w:val="32"/>
          <w:szCs w:val="32"/>
          <w:lang w:val="vi-VN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vi-VN"/>
        </w:rPr>
        <w:t xml:space="preserve">B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vi-VN"/>
        </w:rPr>
        <w:t>2, 7.</w:t>
      </w:r>
      <w:r w:rsidRPr="001E1970">
        <w:rPr>
          <w:rFonts w:ascii="Times New Roman" w:hAnsi="Times New Roman" w:cs="Times New Roman"/>
          <w:sz w:val="32"/>
          <w:szCs w:val="32"/>
          <w:lang w:val="vi-VN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vi-VN"/>
        </w:rPr>
        <w:t xml:space="preserve">C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vi-VN"/>
        </w:rPr>
        <w:t>3, 16.</w:t>
      </w:r>
      <w:r w:rsidRPr="001E1970">
        <w:rPr>
          <w:rFonts w:ascii="Times New Roman" w:hAnsi="Times New Roman" w:cs="Times New Roman"/>
          <w:sz w:val="32"/>
          <w:szCs w:val="32"/>
          <w:lang w:val="vi-VN"/>
        </w:rPr>
        <w:tab/>
      </w:r>
      <w:r w:rsidRPr="001E1970">
        <w:rPr>
          <w:rFonts w:ascii="Times New Roman" w:hAnsi="Times New Roman" w:cs="Times New Roman"/>
          <w:b/>
          <w:spacing w:val="-6"/>
          <w:sz w:val="32"/>
          <w:szCs w:val="32"/>
          <w:lang w:val="vi-VN"/>
        </w:rPr>
        <w:t xml:space="preserve">D. </w:t>
      </w:r>
      <w:r w:rsidRPr="001E1970">
        <w:rPr>
          <w:rFonts w:ascii="Times New Roman" w:hAnsi="Times New Roman" w:cs="Times New Roman"/>
          <w:spacing w:val="-6"/>
          <w:sz w:val="32"/>
          <w:szCs w:val="32"/>
          <w:lang w:val="vi-VN"/>
        </w:rPr>
        <w:t>3, 17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sv-SE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sv-SE"/>
        </w:rPr>
        <w:t>Câu 31: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 xml:space="preserve"> Cho các cấu hình electron nguyên tử của các nguyên tố sau:</w:t>
      </w:r>
    </w:p>
    <w:p w:rsidR="00B42009" w:rsidRDefault="00B6064B" w:rsidP="00D1774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sv-SE"/>
        </w:rPr>
      </w:pPr>
      <w:r w:rsidRPr="001E1970">
        <w:rPr>
          <w:rFonts w:ascii="Times New Roman" w:hAnsi="Times New Roman" w:cs="Times New Roman"/>
          <w:sz w:val="32"/>
          <w:szCs w:val="32"/>
          <w:lang w:val="sv-SE"/>
        </w:rPr>
        <w:tab/>
        <w:t>X.  1s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2s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2p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6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3s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3p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1</w:t>
      </w:r>
      <w:r w:rsidRPr="001E1970">
        <w:rPr>
          <w:rFonts w:ascii="Times New Roman" w:hAnsi="Times New Roman" w:cs="Times New Roman"/>
          <w:position w:val="-3"/>
          <w:sz w:val="32"/>
          <w:szCs w:val="32"/>
          <w:lang w:val="sv-SE"/>
        </w:rPr>
        <w:t>.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ab/>
        <w:t xml:space="preserve"> </w:t>
      </w:r>
      <w:r w:rsidR="00B42009">
        <w:rPr>
          <w:rFonts w:ascii="Times New Roman" w:hAnsi="Times New Roman" w:cs="Times New Roman"/>
          <w:sz w:val="32"/>
          <w:szCs w:val="32"/>
          <w:lang w:val="sv-SE"/>
        </w:rPr>
        <w:tab/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Y.  1s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2s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2p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6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3s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3p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6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3d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5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4s</w:t>
      </w:r>
      <w:r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.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ab/>
      </w:r>
    </w:p>
    <w:p w:rsidR="00B6064B" w:rsidRPr="001E1970" w:rsidRDefault="00B42009" w:rsidP="00D1774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sv-SE"/>
        </w:rPr>
      </w:pPr>
      <w:r>
        <w:rPr>
          <w:rFonts w:ascii="Times New Roman" w:hAnsi="Times New Roman" w:cs="Times New Roman"/>
          <w:sz w:val="32"/>
          <w:szCs w:val="32"/>
          <w:lang w:val="sv-SE"/>
        </w:rPr>
        <w:tab/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>Z.  1s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>2s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>2p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6</w:t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>3s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>3p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6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lang w:val="sv-SE"/>
        </w:rPr>
        <w:t>.</w:t>
      </w:r>
      <w:r>
        <w:rPr>
          <w:rFonts w:ascii="Times New Roman" w:hAnsi="Times New Roman" w:cs="Times New Roman"/>
          <w:position w:val="-3"/>
          <w:sz w:val="32"/>
          <w:szCs w:val="32"/>
          <w:lang w:val="sv-SE"/>
        </w:rPr>
        <w:tab/>
      </w:r>
      <w:r>
        <w:rPr>
          <w:rFonts w:ascii="Times New Roman" w:hAnsi="Times New Roman" w:cs="Times New Roman"/>
          <w:position w:val="-3"/>
          <w:sz w:val="32"/>
          <w:szCs w:val="32"/>
          <w:lang w:val="sv-SE"/>
        </w:rPr>
        <w:tab/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>T. 1s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>2s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2</w:t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>2p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6</w:t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>3s</w:t>
      </w:r>
      <w:r w:rsidR="00B6064B" w:rsidRPr="001E1970">
        <w:rPr>
          <w:rFonts w:ascii="Times New Roman" w:hAnsi="Times New Roman" w:cs="Times New Roman"/>
          <w:position w:val="-3"/>
          <w:sz w:val="32"/>
          <w:szCs w:val="32"/>
          <w:vertAlign w:val="superscript"/>
          <w:lang w:val="sv-SE"/>
        </w:rPr>
        <w:t>1</w:t>
      </w:r>
      <w:r w:rsidR="00B6064B" w:rsidRPr="001E1970">
        <w:rPr>
          <w:rFonts w:ascii="Times New Roman" w:hAnsi="Times New Roman" w:cs="Times New Roman"/>
          <w:sz w:val="32"/>
          <w:szCs w:val="32"/>
          <w:lang w:val="sv-SE"/>
        </w:rPr>
        <w:t xml:space="preserve">. 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sv-SE"/>
        </w:rPr>
      </w:pPr>
      <w:r w:rsidRPr="001E1970">
        <w:rPr>
          <w:rFonts w:ascii="Times New Roman" w:hAnsi="Times New Roman" w:cs="Times New Roman"/>
          <w:sz w:val="32"/>
          <w:szCs w:val="32"/>
          <w:lang w:val="sv-SE"/>
        </w:rPr>
        <w:tab/>
        <w:t>Các nguyên tử nguyên tố kim loại là: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l-PL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l-PL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X, Z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l-PL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X, Y, T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l-PL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>Y, Z, T.</w:t>
      </w:r>
      <w:r w:rsidRPr="001E1970">
        <w:rPr>
          <w:rFonts w:ascii="Times New Roman" w:hAnsi="Times New Roman" w:cs="Times New Roman"/>
          <w:sz w:val="32"/>
          <w:szCs w:val="32"/>
          <w:lang w:val="pl-PL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sv-SE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sv-SE"/>
        </w:rPr>
        <w:t>X,Y,Z,T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lastRenderedPageBreak/>
        <w:t>Câu 32: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 xml:space="preserve"> Hoà tan hoàn toàn 8,862 gam hỗn hợp gồm Al và Mg vào dung dịch HN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fr-FR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 xml:space="preserve">  loãng, thu được dung dịch X và 3,136 lít (ở đktc) hỗn hợp Y gồm hai khí NO và N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fr-FR"/>
        </w:rPr>
        <w:t>2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O.  Khối  lượng  của  Y  là  5,18  gam.  Biết không có sản phẩm khử NH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fr-FR"/>
        </w:rPr>
        <w:t>4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NO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fr-FR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. Phần trăm khối lượng của Al trong hỗn hợp ban đầu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10,52%.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19,53%.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15,25%.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ab/>
      </w:r>
      <w:r w:rsidRPr="001E1970">
        <w:rPr>
          <w:rFonts w:ascii="Times New Roman" w:hAnsi="Times New Roman" w:cs="Times New Roman"/>
          <w:b/>
          <w:bCs/>
          <w:sz w:val="32"/>
          <w:szCs w:val="32"/>
          <w:lang w:val="fr-FR"/>
        </w:rPr>
        <w:t xml:space="preserve">D. </w:t>
      </w:r>
      <w:r w:rsidRPr="001E1970">
        <w:rPr>
          <w:rFonts w:ascii="Times New Roman" w:hAnsi="Times New Roman" w:cs="Times New Roman"/>
          <w:bCs/>
          <w:sz w:val="32"/>
          <w:szCs w:val="32"/>
          <w:lang w:val="fr-FR"/>
        </w:rPr>
        <w:t>12,80</w:t>
      </w:r>
      <w:r w:rsidRPr="001E1970">
        <w:rPr>
          <w:rFonts w:ascii="Times New Roman" w:hAnsi="Times New Roman" w:cs="Times New Roman"/>
          <w:bCs/>
          <w:sz w:val="32"/>
          <w:szCs w:val="32"/>
          <w:lang w:val="vi-VN"/>
        </w:rPr>
        <w:t>%</w:t>
      </w:r>
      <w:r w:rsidRPr="001E1970">
        <w:rPr>
          <w:rFonts w:ascii="Times New Roman" w:hAnsi="Times New Roman" w:cs="Times New Roman"/>
          <w:bCs/>
          <w:sz w:val="32"/>
          <w:szCs w:val="32"/>
          <w:lang w:val="fr-FR"/>
        </w:rPr>
        <w:t>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fr-F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>Câu 33: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 xml:space="preserve"> Cho các phát biểu sau: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sz w:val="32"/>
          <w:szCs w:val="32"/>
        </w:rPr>
        <w:t>(a) Trong nguyên tử số proton luôn bằng số electron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sz w:val="32"/>
          <w:szCs w:val="32"/>
        </w:rPr>
        <w:t>(b) Nguyên tố s là nguyên tố có electron cuối cùng điền vào phân lớp s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sz w:val="32"/>
          <w:szCs w:val="32"/>
        </w:rPr>
        <w:t>(c) Số electron tối đa ở lớp thứ 3 (lớp M) là 18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sz w:val="32"/>
          <w:szCs w:val="32"/>
        </w:rPr>
        <w:t>(d) Bảng tuần hoàn có 7 chu kỳ, trong đó có 3 chu kỳ nhỏ và 4 chu kỳ lớn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sz w:val="32"/>
          <w:szCs w:val="32"/>
        </w:rPr>
        <w:t>(e) Tổng khối lượng proton và notron trong hạt nhân gọi là số khối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sz w:val="32"/>
          <w:szCs w:val="32"/>
        </w:rPr>
        <w:t>(f) Các nhóm A có số electron lớp ngoài cùng bằng số thứ tự của nhóm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sz w:val="32"/>
          <w:szCs w:val="32"/>
        </w:rPr>
        <w:t>Số phát biểu đúng là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z w:val="32"/>
          <w:szCs w:val="32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</w:rPr>
        <w:t>3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</w:rPr>
        <w:t>4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</w:rPr>
        <w:t>5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</w:rPr>
        <w:t>6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34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Cho X, Y, R, T là các nguyên tố khác nhau trong số bốn nguyên tố: 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12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Mg, 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13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Al, 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19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K, </w:t>
      </w:r>
      <w:r w:rsidRPr="001E1970">
        <w:rPr>
          <w:rFonts w:ascii="Times New Roman" w:hAnsi="Times New Roman" w:cs="Times New Roman"/>
          <w:sz w:val="32"/>
          <w:szCs w:val="32"/>
          <w:vertAlign w:val="subscript"/>
          <w:lang w:val="pt-BR"/>
        </w:rPr>
        <w:t>20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Ca  và các tính chất được ghi trong bảng sau:</w:t>
      </w:r>
    </w:p>
    <w:tbl>
      <w:tblPr>
        <w:tblW w:w="954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960"/>
        <w:gridCol w:w="1350"/>
        <w:gridCol w:w="1431"/>
        <w:gridCol w:w="1269"/>
        <w:gridCol w:w="1530"/>
      </w:tblGrid>
      <w:tr w:rsidR="00B6064B" w:rsidRPr="001E1970" w:rsidTr="00D249A1">
        <w:tc>
          <w:tcPr>
            <w:tcW w:w="3960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1E1970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Nguyên tố</w:t>
            </w:r>
          </w:p>
        </w:tc>
        <w:tc>
          <w:tcPr>
            <w:tcW w:w="1350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b/>
                <w:sz w:val="32"/>
                <w:szCs w:val="32"/>
                <w:lang w:val="nl-NL"/>
              </w:rPr>
            </w:pPr>
            <w:r w:rsidRPr="001E1970">
              <w:rPr>
                <w:rFonts w:ascii="Times New Roman" w:hAnsi="Times New Roman" w:cs="Times New Roman"/>
                <w:b/>
                <w:sz w:val="32"/>
                <w:szCs w:val="32"/>
                <w:lang w:val="nl-NL"/>
              </w:rPr>
              <w:t>X</w:t>
            </w:r>
          </w:p>
        </w:tc>
        <w:tc>
          <w:tcPr>
            <w:tcW w:w="1431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b/>
                <w:sz w:val="32"/>
                <w:szCs w:val="32"/>
                <w:lang w:val="nl-NL"/>
              </w:rPr>
            </w:pPr>
            <w:r w:rsidRPr="001E1970">
              <w:rPr>
                <w:rFonts w:ascii="Times New Roman" w:hAnsi="Times New Roman" w:cs="Times New Roman"/>
                <w:b/>
                <w:sz w:val="32"/>
                <w:szCs w:val="32"/>
                <w:lang w:val="nl-NL"/>
              </w:rPr>
              <w:t>Y</w:t>
            </w:r>
          </w:p>
        </w:tc>
        <w:tc>
          <w:tcPr>
            <w:tcW w:w="1269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b/>
                <w:sz w:val="32"/>
                <w:szCs w:val="32"/>
                <w:lang w:val="nl-NL"/>
              </w:rPr>
            </w:pPr>
            <w:r w:rsidRPr="001E1970">
              <w:rPr>
                <w:rFonts w:ascii="Times New Roman" w:hAnsi="Times New Roman" w:cs="Times New Roman"/>
                <w:b/>
                <w:sz w:val="32"/>
                <w:szCs w:val="32"/>
                <w:lang w:val="nl-NL"/>
              </w:rPr>
              <w:t>R</w:t>
            </w:r>
          </w:p>
        </w:tc>
        <w:tc>
          <w:tcPr>
            <w:tcW w:w="1530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b/>
                <w:sz w:val="32"/>
                <w:szCs w:val="32"/>
                <w:lang w:val="nl-NL"/>
              </w:rPr>
            </w:pPr>
            <w:r w:rsidRPr="001E1970">
              <w:rPr>
                <w:rFonts w:ascii="Times New Roman" w:hAnsi="Times New Roman" w:cs="Times New Roman"/>
                <w:b/>
                <w:sz w:val="32"/>
                <w:szCs w:val="32"/>
                <w:lang w:val="nl-NL"/>
              </w:rPr>
              <w:t>T</w:t>
            </w:r>
          </w:p>
        </w:tc>
      </w:tr>
      <w:tr w:rsidR="00B6064B" w:rsidRPr="001E1970" w:rsidTr="00D249A1">
        <w:tc>
          <w:tcPr>
            <w:tcW w:w="3960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r w:rsidRPr="001E1970">
              <w:rPr>
                <w:rFonts w:ascii="Times New Roman" w:hAnsi="Times New Roman" w:cs="Times New Roman"/>
                <w:sz w:val="32"/>
                <w:szCs w:val="32"/>
              </w:rPr>
              <w:t>Bán kính nguyên tử (nm)</w:t>
            </w:r>
          </w:p>
        </w:tc>
        <w:tc>
          <w:tcPr>
            <w:tcW w:w="1350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1E1970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0,174</w:t>
            </w:r>
          </w:p>
        </w:tc>
        <w:tc>
          <w:tcPr>
            <w:tcW w:w="1431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1E1970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0,125</w:t>
            </w:r>
          </w:p>
        </w:tc>
        <w:tc>
          <w:tcPr>
            <w:tcW w:w="1269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1E1970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0,203</w:t>
            </w:r>
          </w:p>
        </w:tc>
        <w:tc>
          <w:tcPr>
            <w:tcW w:w="1530" w:type="dxa"/>
            <w:vAlign w:val="center"/>
            <w:hideMark/>
          </w:tcPr>
          <w:p w:rsidR="00B6064B" w:rsidRPr="001E1970" w:rsidRDefault="00B6064B" w:rsidP="00D17743">
            <w:pPr>
              <w:spacing w:after="0" w:line="240" w:lineRule="auto"/>
              <w:ind w:firstLine="283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1E1970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0,136</w:t>
            </w:r>
          </w:p>
        </w:tc>
      </w:tr>
    </w:tbl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sz w:val="32"/>
          <w:szCs w:val="32"/>
        </w:rPr>
        <w:t>Nhận xét nào sau đây đúng</w:t>
      </w:r>
      <w:r w:rsidR="00D249A1">
        <w:rPr>
          <w:rFonts w:ascii="Times New Roman" w:hAnsi="Times New Roman" w:cs="Times New Roman"/>
          <w:sz w:val="32"/>
          <w:szCs w:val="32"/>
        </w:rPr>
        <w:t>?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7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R là Ca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Y là Ca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T là Mg.</w:t>
      </w:r>
      <w:r w:rsidRPr="001E1970">
        <w:rPr>
          <w:rFonts w:ascii="Times New Roman" w:hAnsi="Times New Roman" w:cs="Times New Roman"/>
          <w:sz w:val="32"/>
          <w:szCs w:val="32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fr-F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fr-FR"/>
        </w:rPr>
        <w:t>X là Al.</w:t>
      </w:r>
    </w:p>
    <w:p w:rsidR="00B6064B" w:rsidRPr="001E1970" w:rsidRDefault="00B6064B" w:rsidP="00D17743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>Câu 35: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 xml:space="preserve"> Có bao nhiêu tính chất cho dưới đây của nguyên tử các nguyên tố biến đổi tuần hoàn khi điện tích hạt nhân tăng dần?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1) Số electron lớp ngoài cùng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2) Nguyên tử khối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3) Số hạt proton của hạt nhân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4) Số hạt electron của nguyên tử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5) Bán kính nguyên tử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6) Công thức oxit cao nhất.</w:t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7) Độ âm điện của nguyên tố.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</w:p>
    <w:p w:rsidR="00B6064B" w:rsidRPr="001E1970" w:rsidRDefault="00B6064B" w:rsidP="00D17743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sz w:val="32"/>
          <w:szCs w:val="32"/>
          <w:lang w:val="pt-BR"/>
        </w:rPr>
        <w:t>(8) Tính kim loại, tính phi kim</w:t>
      </w:r>
    </w:p>
    <w:p w:rsidR="00B6064B" w:rsidRPr="001E1970" w:rsidRDefault="00B6064B" w:rsidP="00D17743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A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4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B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3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C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6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ab/>
      </w:r>
      <w:r w:rsidRPr="001E1970">
        <w:rPr>
          <w:rFonts w:ascii="Times New Roman" w:hAnsi="Times New Roman" w:cs="Times New Roman"/>
          <w:b/>
          <w:sz w:val="32"/>
          <w:szCs w:val="32"/>
          <w:lang w:val="pt-BR"/>
        </w:rPr>
        <w:t xml:space="preserve">D. </w:t>
      </w:r>
      <w:r w:rsidRPr="001E1970">
        <w:rPr>
          <w:rFonts w:ascii="Times New Roman" w:hAnsi="Times New Roman" w:cs="Times New Roman"/>
          <w:sz w:val="32"/>
          <w:szCs w:val="32"/>
          <w:lang w:val="pt-BR"/>
        </w:rPr>
        <w:t>5</w:t>
      </w:r>
    </w:p>
    <w:p w:rsidR="002209B1" w:rsidRPr="001E1970" w:rsidRDefault="002209B1" w:rsidP="00D17743">
      <w:pPr>
        <w:spacing w:after="0" w:line="240" w:lineRule="auto"/>
        <w:ind w:left="480"/>
        <w:jc w:val="center"/>
        <w:rPr>
          <w:rFonts w:ascii="Times New Roman" w:eastAsia="Times New Roman" w:hAnsi="Times New Roman" w:cs="Times New Roman"/>
          <w:sz w:val="32"/>
          <w:szCs w:val="32"/>
          <w:lang w:val="pt-BR"/>
        </w:rPr>
      </w:pPr>
      <w:r w:rsidRPr="001E1970">
        <w:rPr>
          <w:rFonts w:ascii="Times New Roman" w:eastAsia="Times New Roman" w:hAnsi="Times New Roman" w:cs="Times New Roman"/>
          <w:b/>
          <w:bCs/>
          <w:sz w:val="32"/>
          <w:szCs w:val="32"/>
          <w:lang w:val="pt-BR"/>
        </w:rPr>
        <w:t>--- Hết ---</w:t>
      </w:r>
    </w:p>
    <w:p w:rsidR="002209B1" w:rsidRPr="00CA06E2" w:rsidRDefault="002209B1" w:rsidP="00D17743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32"/>
          <w:szCs w:val="32"/>
          <w:lang w:val="pt-BR"/>
        </w:rPr>
      </w:pPr>
      <w:r w:rsidRPr="00CA06E2">
        <w:rPr>
          <w:rFonts w:ascii="Times New Roman" w:eastAsia="Times New Roman" w:hAnsi="Times New Roman" w:cs="Times New Roman"/>
          <w:i/>
          <w:sz w:val="32"/>
          <w:szCs w:val="32"/>
          <w:lang w:val="pt-BR"/>
        </w:rPr>
        <w:t>Thí sinh không được sử dụng tài liệu. GV coi kiểm tra không giải thích gì thêm.</w:t>
      </w:r>
    </w:p>
    <w:p w:rsidR="002209B1" w:rsidRPr="00CA06E2" w:rsidRDefault="002209B1" w:rsidP="00D17743">
      <w:pPr>
        <w:spacing w:after="0" w:line="240" w:lineRule="auto"/>
        <w:rPr>
          <w:rFonts w:ascii="Times New Roman" w:hAnsi="Times New Roman" w:cs="Times New Roman"/>
          <w:i/>
          <w:sz w:val="32"/>
          <w:szCs w:val="32"/>
          <w:lang w:val="pt-BR"/>
        </w:rPr>
      </w:pPr>
      <w:r w:rsidRPr="00CA06E2">
        <w:rPr>
          <w:rFonts w:ascii="Times New Roman" w:eastAsia="Times New Roman" w:hAnsi="Times New Roman" w:cs="Times New Roman"/>
          <w:i/>
          <w:sz w:val="32"/>
          <w:szCs w:val="32"/>
          <w:lang w:val="pt-BR"/>
        </w:rPr>
        <w:t>Họ và tên, chữ ký của GV coi kiểm tra …………………………………………..</w:t>
      </w:r>
    </w:p>
    <w:sectPr w:rsidR="002209B1" w:rsidRPr="00CA06E2" w:rsidSect="002209B1">
      <w:headerReference w:type="default" r:id="rId14"/>
      <w:footerReference w:type="default" r:id="rId15"/>
      <w:pgSz w:w="12240" w:h="15840"/>
      <w:pgMar w:top="540" w:right="630" w:bottom="630" w:left="720" w:header="288" w:footer="28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409B0" w:rsidRDefault="00B409B0" w:rsidP="002209B1">
      <w:pPr>
        <w:spacing w:after="0" w:line="240" w:lineRule="auto"/>
      </w:pPr>
      <w:r>
        <w:separator/>
      </w:r>
    </w:p>
  </w:endnote>
  <w:endnote w:type="continuationSeparator" w:id="1">
    <w:p w:rsidR="00B409B0" w:rsidRDefault="00B409B0" w:rsidP="002209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09B1" w:rsidRPr="002209B1" w:rsidRDefault="002209B1" w:rsidP="002209B1">
    <w:pPr>
      <w:pStyle w:val="Footer"/>
      <w:jc w:val="right"/>
      <w:rPr>
        <w:rFonts w:ascii="Times New Roman" w:hAnsi="Times New Roman" w:cs="Times New Roman"/>
      </w:rPr>
    </w:pPr>
    <w:r w:rsidRPr="002209B1">
      <w:rPr>
        <w:rFonts w:ascii="Times New Roman" w:hAnsi="Times New Roman" w:cs="Times New Roman"/>
      </w:rPr>
      <w:t xml:space="preserve">       Trang </w:t>
    </w:r>
    <w:r w:rsidR="0006674E" w:rsidRPr="002209B1">
      <w:rPr>
        <w:rFonts w:ascii="Times New Roman" w:hAnsi="Times New Roman" w:cs="Times New Roman"/>
      </w:rPr>
      <w:fldChar w:fldCharType="begin"/>
    </w:r>
    <w:r w:rsidRPr="002209B1">
      <w:rPr>
        <w:rFonts w:ascii="Times New Roman" w:hAnsi="Times New Roman" w:cs="Times New Roman"/>
      </w:rPr>
      <w:instrText xml:space="preserve"> PAGE </w:instrText>
    </w:r>
    <w:r w:rsidR="0006674E" w:rsidRPr="002209B1">
      <w:rPr>
        <w:rFonts w:ascii="Times New Roman" w:hAnsi="Times New Roman" w:cs="Times New Roman"/>
      </w:rPr>
      <w:fldChar w:fldCharType="separate"/>
    </w:r>
    <w:r w:rsidR="00CA06E2">
      <w:rPr>
        <w:rFonts w:ascii="Times New Roman" w:hAnsi="Times New Roman" w:cs="Times New Roman"/>
        <w:noProof/>
      </w:rPr>
      <w:t>1</w:t>
    </w:r>
    <w:r w:rsidR="0006674E" w:rsidRPr="002209B1">
      <w:rPr>
        <w:rFonts w:ascii="Times New Roman" w:hAnsi="Times New Roman" w:cs="Times New Roman"/>
      </w:rPr>
      <w:fldChar w:fldCharType="end"/>
    </w:r>
    <w:r w:rsidRPr="002209B1">
      <w:rPr>
        <w:rFonts w:ascii="Times New Roman" w:hAnsi="Times New Roman" w:cs="Times New Roman"/>
      </w:rPr>
      <w:t>/</w:t>
    </w:r>
    <w:r w:rsidR="001E1970">
      <w:rPr>
        <w:rFonts w:ascii="Times New Roman" w:hAnsi="Times New Roman" w:cs="Times New Roman"/>
      </w:rPr>
      <w:t>4</w:t>
    </w:r>
    <w:r w:rsidRPr="002209B1">
      <w:rPr>
        <w:rFonts w:ascii="Times New Roman" w:hAnsi="Times New Roman" w:cs="Times New Roman"/>
      </w:rPr>
      <w:t xml:space="preserve"> – Mã đề</w:t>
    </w:r>
    <w:r w:rsidR="00B32ED2">
      <w:rPr>
        <w:rFonts w:ascii="Times New Roman" w:hAnsi="Times New Roman" w:cs="Times New Roman"/>
      </w:rPr>
      <w:t xml:space="preserve"> </w:t>
    </w:r>
    <w:r w:rsidR="00F926CC">
      <w:rPr>
        <w:rFonts w:ascii="Times New Roman" w:hAnsi="Times New Roman" w:cs="Times New Roman"/>
      </w:rPr>
      <w:t>111</w:t>
    </w:r>
    <w:r w:rsidRPr="002209B1">
      <w:rPr>
        <w:rFonts w:ascii="Times New Roman" w:hAnsi="Times New Roman" w:cs="Times New Roman"/>
      </w:rPr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409B0" w:rsidRDefault="00B409B0" w:rsidP="002209B1">
      <w:pPr>
        <w:spacing w:after="0" w:line="240" w:lineRule="auto"/>
      </w:pPr>
      <w:r>
        <w:separator/>
      </w:r>
    </w:p>
  </w:footnote>
  <w:footnote w:type="continuationSeparator" w:id="1">
    <w:p w:rsidR="00B409B0" w:rsidRDefault="00B409B0" w:rsidP="002209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09B1" w:rsidRPr="002209B1" w:rsidRDefault="002209B1" w:rsidP="002209B1">
    <w:pPr>
      <w:pStyle w:val="Header"/>
      <w:jc w:val="right"/>
      <w:rPr>
        <w:rFonts w:ascii="Times New Roman" w:hAnsi="Times New Roman" w:cs="Times New Roman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209B1"/>
    <w:rsid w:val="000020E0"/>
    <w:rsid w:val="0006674E"/>
    <w:rsid w:val="00085CD7"/>
    <w:rsid w:val="000A0D7E"/>
    <w:rsid w:val="000D2F03"/>
    <w:rsid w:val="001E1970"/>
    <w:rsid w:val="001F4581"/>
    <w:rsid w:val="001F51A6"/>
    <w:rsid w:val="002209B1"/>
    <w:rsid w:val="002449FA"/>
    <w:rsid w:val="002B3EC8"/>
    <w:rsid w:val="002E1690"/>
    <w:rsid w:val="00313853"/>
    <w:rsid w:val="00357B4E"/>
    <w:rsid w:val="0039527D"/>
    <w:rsid w:val="00407B36"/>
    <w:rsid w:val="004C2DE9"/>
    <w:rsid w:val="004D3DDD"/>
    <w:rsid w:val="005B13BA"/>
    <w:rsid w:val="00614AB8"/>
    <w:rsid w:val="00623D2A"/>
    <w:rsid w:val="00660D71"/>
    <w:rsid w:val="007234A7"/>
    <w:rsid w:val="00725A06"/>
    <w:rsid w:val="007D5F15"/>
    <w:rsid w:val="0086481B"/>
    <w:rsid w:val="00940B1D"/>
    <w:rsid w:val="00950B30"/>
    <w:rsid w:val="009A2368"/>
    <w:rsid w:val="009F3893"/>
    <w:rsid w:val="00AA7A1B"/>
    <w:rsid w:val="00AB6893"/>
    <w:rsid w:val="00B32ED2"/>
    <w:rsid w:val="00B409B0"/>
    <w:rsid w:val="00B42009"/>
    <w:rsid w:val="00B6064B"/>
    <w:rsid w:val="00B75473"/>
    <w:rsid w:val="00C56B6C"/>
    <w:rsid w:val="00CA06E2"/>
    <w:rsid w:val="00D043B2"/>
    <w:rsid w:val="00D17743"/>
    <w:rsid w:val="00D249A1"/>
    <w:rsid w:val="00D277FA"/>
    <w:rsid w:val="00D61667"/>
    <w:rsid w:val="00D74B43"/>
    <w:rsid w:val="00E0029A"/>
    <w:rsid w:val="00E277C1"/>
    <w:rsid w:val="00E33FCB"/>
    <w:rsid w:val="00F23360"/>
    <w:rsid w:val="00F926CC"/>
    <w:rsid w:val="00FA04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0B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209B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ms">
    <w:name w:val="ams"/>
    <w:basedOn w:val="DefaultParagraphFont"/>
    <w:rsid w:val="002209B1"/>
  </w:style>
  <w:style w:type="paragraph" w:styleId="BalloonText">
    <w:name w:val="Balloon Text"/>
    <w:basedOn w:val="Normal"/>
    <w:link w:val="BalloonTextChar"/>
    <w:uiPriority w:val="99"/>
    <w:semiHidden/>
    <w:unhideWhenUsed/>
    <w:rsid w:val="002209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9B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209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209B1"/>
  </w:style>
  <w:style w:type="paragraph" w:styleId="Footer">
    <w:name w:val="footer"/>
    <w:basedOn w:val="Normal"/>
    <w:link w:val="FooterChar"/>
    <w:unhideWhenUsed/>
    <w:rsid w:val="002209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2209B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321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0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536928">
          <w:marLeft w:val="0"/>
          <w:marRight w:val="243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373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1389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82955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36232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92555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FEFEF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833705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6605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12654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201583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32771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85997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19762178">
                                                          <w:marLeft w:val="0"/>
                                                          <w:marRight w:val="0"/>
                                                          <w:marTop w:val="121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2107429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284548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4071364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181229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4335090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966103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507973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5821820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0013597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1141</Words>
  <Characters>650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Bao</dc:creator>
  <cp:lastModifiedBy>HuyBao</cp:lastModifiedBy>
  <cp:revision>20</cp:revision>
  <dcterms:created xsi:type="dcterms:W3CDTF">2020-10-29T14:08:00Z</dcterms:created>
  <dcterms:modified xsi:type="dcterms:W3CDTF">2020-12-26T00:29:00Z</dcterms:modified>
</cp:coreProperties>
</file>